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0"/>
  </p:notesMasterIdLst>
  <p:handoutMasterIdLst>
    <p:handoutMasterId r:id="rId51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89" r:id="rId41"/>
    <p:sldId id="791" r:id="rId42"/>
    <p:sldId id="792" r:id="rId43"/>
    <p:sldId id="790" r:id="rId44"/>
    <p:sldId id="793" r:id="rId45"/>
    <p:sldId id="794" r:id="rId46"/>
    <p:sldId id="795" r:id="rId47"/>
    <p:sldId id="796" r:id="rId48"/>
    <p:sldId id="797" r:id="rId49"/>
  </p:sldIdLst>
  <p:sldSz cx="9144000" cy="6858000" type="letter"/>
  <p:notesSz cx="7315200" cy="9601200"/>
  <p:embeddedFontLst>
    <p:embeddedFont>
      <p:font typeface="Cambria Math" panose="02040503050406030204" pitchFamily="18" charset="0"/>
      <p:regular r:id="rId52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73346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82485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869448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930753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31222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23578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1420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62506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476032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825586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547297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1079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7968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7: Monte Carlo Path Tracing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32421125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79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50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356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40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33794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53853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many years ago</a:t>
            </a:r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Daniel Ritchie and Lita Ch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7598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2134355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5176518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in two days</a:t>
            </a:r>
          </a:p>
          <a:p>
            <a:r>
              <a:rPr lang="en-US" dirty="0"/>
              <a:t>Next assignment path tracing (on edX edge).  This lecture covers much of that material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Pixar’s system (~2011)</a:t>
            </a:r>
          </a:p>
        </p:txBody>
      </p:sp>
    </p:spTree>
    <p:extLst>
      <p:ext uri="{BB962C8B-B14F-4D97-AF65-F5344CB8AC3E}">
        <p14:creationId xmlns:p14="http://schemas.microsoft.com/office/powerpoint/2010/main" val="2614596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152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037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52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7806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 sz="1800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85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29302234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31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74946" name="Text Box 2"/>
              <p:cNvSpPr txBox="1"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752600"/>
                <a:ext cx="8153400" cy="4876800"/>
              </a:xfrm>
              <a:noFill/>
              <a:ln/>
              <a:extLst>
                <a:ext uri="{909E8E84-426E-40dd-AFC4-6F175D3DCCD1}">
                  <a14:hiddenFill xmlns="">
                    <a:noFill/>
                  </a14:hiddenFill>
                </a:ext>
                <a:ext uri="{91240B29-F687-4f45-9708-019B960494DF}">
                  <a14:hiddenLine xmlns="" w="12700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/>
              <a:lstStyle>
                <a:lvl1pPr/>
                <a:lvl2pPr/>
                <a:lvl3pPr/>
                <a:lvl4pPr/>
                <a:lvl5pPr marL="2055813"/>
                <a:lvl6pPr marL="2513013"/>
                <a:lvl7pPr marL="2970213"/>
                <a:lvl8pPr marL="3427413"/>
                <a:lvl9pPr marL="3884613"/>
              </a:lstStyle>
              <a:p>
                <a:r>
                  <a:rPr lang="en-US" dirty="0"/>
                  <a:t>Pick a light source</a:t>
                </a:r>
              </a:p>
              <a:p>
                <a:r>
                  <a:rPr lang="en-US" dirty="0"/>
                  <a:t>Trace a ray towards that light</a:t>
                </a:r>
              </a:p>
              <a:p>
                <a:r>
                  <a:rPr lang="en-US" dirty="0"/>
                  <a:t>Trace a ray anywhere except for that light</a:t>
                </a:r>
              </a:p>
              <a:p>
                <a:pPr lvl="1"/>
                <a:r>
                  <a:rPr lang="en-US" dirty="0"/>
                  <a:t>Rejection sampling</a:t>
                </a:r>
              </a:p>
              <a:p>
                <a:r>
                  <a:rPr lang="en-US" dirty="0"/>
                  <a:t>Divide by probabilities</a:t>
                </a:r>
              </a:p>
              <a:p>
                <a:pPr lvl="1"/>
                <a:r>
                  <a:rPr lang="en-US" dirty="0"/>
                  <a:t>1/(solid angle of light) for ray to light source</a:t>
                </a:r>
              </a:p>
              <a:p>
                <a:pPr lvl="1"/>
                <a:r>
                  <a:rPr lang="en-US" dirty="0"/>
                  <a:t>1/(2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– solid angle) for non-light ray</a:t>
                </a:r>
              </a:p>
              <a:p>
                <a:pPr lvl="1"/>
                <a:r>
                  <a:rPr lang="en-US" dirty="0"/>
                  <a:t>So </a:t>
                </a:r>
                <a:r>
                  <a:rPr lang="en-US" dirty="0" err="1"/>
                  <a:t>mult</a:t>
                </a:r>
                <a:r>
                  <a:rPr lang="en-US" dirty="0"/>
                  <a:t> by solid angle for ray to light, and                  2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– solid angle non-light ray</a:t>
                </a:r>
              </a:p>
              <a:p>
                <a:pPr lvl="1"/>
                <a:r>
                  <a:rPr lang="en-US" dirty="0"/>
                  <a:t>Use two rays so no extra factor of 2 needed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874946" name="Text Box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752600"/>
                <a:ext cx="8153400" cy="4876800"/>
              </a:xfrm>
              <a:blipFill>
                <a:blip r:embed="rId2"/>
                <a:stretch>
                  <a:fillRect l="-1402" t="-1558"/>
                </a:stretch>
              </a:blipFill>
              <a:ln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41157895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2654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103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7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7392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3858423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1541964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730693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41125097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7435639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323913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71814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9009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7092182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689294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19685774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sz="2400" i="1" dirty="0"/>
              <a:t>This is what you need to do for homework 3 (simple upper hemisphere sampling).  Anything more advanced (importance sampling later in lecture) is extra (homework 4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905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35936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594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551098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n</a:t>
            </a:r>
            <a:r>
              <a:rPr lang="en-US" i="1" dirty="0">
                <a:latin typeface="Symbol" charset="0"/>
              </a:rPr>
              <a:t>α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>
                <a:latin typeface="Symbol" charset="0"/>
              </a:rPr>
              <a:t>α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10743324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>
                <a:latin typeface="Symbol" charset="0"/>
              </a:rPr>
              <a:t>α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i="1" baseline="-25000" dirty="0">
                <a:latin typeface="Symbol" charset="0"/>
              </a:rPr>
              <a:t>α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130235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</a:t>
            </a:r>
            <a:r>
              <a:rPr lang="en-US"/>
              <a:t>researched even over </a:t>
            </a:r>
            <a:r>
              <a:rPr lang="en-US" dirty="0"/>
              <a:t>last 10 years</a:t>
            </a:r>
          </a:p>
        </p:txBody>
      </p:sp>
    </p:spTree>
    <p:extLst>
      <p:ext uri="{BB962C8B-B14F-4D97-AF65-F5344CB8AC3E}">
        <p14:creationId xmlns:p14="http://schemas.microsoft.com/office/powerpoint/2010/main" val="36605090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94875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72388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1139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7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,</a:t>
            </a:r>
            <a:r>
              <a:rPr lang="en-US" sz="2200" i="1" dirty="0" err="1">
                <a:latin typeface="Symbol" charset="0"/>
              </a:rPr>
              <a:t>θ</a:t>
            </a:r>
            <a:r>
              <a:rPr lang="en-US" sz="2200" i="1" dirty="0" err="1"/>
              <a:t>,ϕ</a:t>
            </a:r>
            <a:r>
              <a:rPr lang="en-US" sz="900" i="1" dirty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883944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7018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89</TotalTime>
  <Words>2442</Words>
  <Application>Microsoft Macintosh PowerPoint</Application>
  <PresentationFormat>Letter Paper (8.5x11 in)</PresentationFormat>
  <Paragraphs>30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Times New Roman</vt:lpstr>
      <vt:lpstr>Cambria Math</vt:lpstr>
      <vt:lpstr>Wingdings</vt:lpstr>
      <vt:lpstr>Symbol</vt:lpstr>
      <vt:lpstr>Arial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61</cp:revision>
  <cp:lastPrinted>2020-03-27T18:13:33Z</cp:lastPrinted>
  <dcterms:created xsi:type="dcterms:W3CDTF">1999-02-11T00:43:51Z</dcterms:created>
  <dcterms:modified xsi:type="dcterms:W3CDTF">2025-04-17T23:54:11Z</dcterms:modified>
</cp:coreProperties>
</file>